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4100" w:rsidRPr="00DA5367" w:rsidRDefault="00DC6297" w:rsidP="00DC629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лгебра, 7 класс</w:t>
      </w:r>
    </w:p>
    <w:p w:rsidR="00DC6297" w:rsidRPr="00DA5367" w:rsidRDefault="00DC6297" w:rsidP="00DC629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DA5367" w:rsidRPr="00DA5367" w:rsidRDefault="00DA5367" w:rsidP="00DC629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DC6297" w:rsidRPr="00DA5367" w:rsidTr="00DC6297">
        <w:tc>
          <w:tcPr>
            <w:tcW w:w="988" w:type="dxa"/>
          </w:tcPr>
          <w:p w:rsidR="00DC6297" w:rsidRPr="00DA5367" w:rsidRDefault="00DC6297" w:rsidP="00DC629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DC6297" w:rsidRPr="00DA5367" w:rsidRDefault="00DC6297" w:rsidP="00DC629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DC6297" w:rsidRPr="00DA5367" w:rsidTr="00DC6297">
        <w:tc>
          <w:tcPr>
            <w:tcW w:w="988" w:type="dxa"/>
          </w:tcPr>
          <w:p w:rsidR="00DC6297" w:rsidRPr="00DA5367" w:rsidRDefault="00DC6297" w:rsidP="00DC6297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DC6297" w:rsidRDefault="00DC6297" w:rsidP="00DC6297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йдите значение </w:t>
            </w:r>
            <w:proofErr w:type="gramStart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ражения </w:t>
            </w:r>
            <w:r w:rsidRPr="00DA5367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75pt" o:ole="">
                  <v:imagedata r:id="rId7" o:title=""/>
                </v:shape>
                <o:OLEObject Type="Embed" ProgID="Equation.DSMT4" ShapeID="_x0000_i1025" DrawAspect="Content" ObjectID="_1599456378" r:id="rId8"/>
              </w:object>
            </w: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и</w:t>
            </w:r>
            <w:proofErr w:type="gramEnd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DA5367" w:rsidRPr="00DA5367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lang w:eastAsia="ru-RU"/>
              </w:rPr>
              <w:object w:dxaOrig="1560" w:dyaOrig="320">
                <v:shape id="_x0000_i1026" type="#_x0000_t75" style="width:78pt;height:15.75pt" o:ole="">
                  <v:imagedata r:id="rId9" o:title=""/>
                </v:shape>
                <o:OLEObject Type="Embed" ProgID="Equation.DSMT4" ShapeID="_x0000_i1026" DrawAspect="Content" ObjectID="_1599456379" r:id="rId10"/>
              </w:object>
            </w:r>
            <w:r w:rsidRPr="00DA53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 </w:t>
            </w:r>
          </w:p>
          <w:p w:rsidR="0009030F" w:rsidRPr="00DA5367" w:rsidRDefault="0009030F" w:rsidP="00DC62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97" w:rsidRPr="00DA5367" w:rsidTr="00DC6297">
        <w:tc>
          <w:tcPr>
            <w:tcW w:w="988" w:type="dxa"/>
          </w:tcPr>
          <w:p w:rsidR="00DC6297" w:rsidRPr="00DA5367" w:rsidRDefault="00DC6297" w:rsidP="00DC6297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DC6297" w:rsidRDefault="00DC6297" w:rsidP="00DC6297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ите уравнение:</w:t>
            </w:r>
            <w:r w:rsidRPr="00DA5367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1480" w:dyaOrig="400">
                <v:shape id="_x0000_i1027" type="#_x0000_t75" style="width:74.25pt;height:20.25pt" o:ole="">
                  <v:imagedata r:id="rId11" o:title=""/>
                </v:shape>
                <o:OLEObject Type="Embed" ProgID="Equation.DSMT4" ShapeID="_x0000_i1027" DrawAspect="Content" ObjectID="_1599456380" r:id="rId12"/>
              </w:object>
            </w:r>
          </w:p>
          <w:p w:rsidR="0009030F" w:rsidRPr="00DA5367" w:rsidRDefault="0009030F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97" w:rsidRPr="00DA5367" w:rsidTr="00DC6297">
        <w:tc>
          <w:tcPr>
            <w:tcW w:w="988" w:type="dxa"/>
          </w:tcPr>
          <w:p w:rsidR="00DC6297" w:rsidRPr="00DA5367" w:rsidRDefault="00DC6297" w:rsidP="00DC6297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DC6297" w:rsidRPr="00DA5367" w:rsidRDefault="00DC6297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Упростите выражение.</w:t>
            </w:r>
          </w:p>
          <w:p w:rsidR="00DC6297" w:rsidRPr="00DA5367" w:rsidRDefault="00DC6297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а) 2х – 3у – 11х + 8у;</w:t>
            </w:r>
          </w:p>
          <w:p w:rsidR="00DC6297" w:rsidRPr="00DA5367" w:rsidRDefault="00DC6297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б) 5(2а + 1) – 3;</w:t>
            </w:r>
          </w:p>
          <w:p w:rsidR="00DC6297" w:rsidRDefault="00DC6297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в) 14х – (х – 1) + (2х + 6).</w:t>
            </w:r>
          </w:p>
          <w:p w:rsidR="0009030F" w:rsidRPr="00DA5367" w:rsidRDefault="0009030F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C6297" w:rsidRPr="00DA5367" w:rsidTr="00DC6297">
        <w:tc>
          <w:tcPr>
            <w:tcW w:w="988" w:type="dxa"/>
          </w:tcPr>
          <w:p w:rsidR="00DC6297" w:rsidRPr="00DA5367" w:rsidRDefault="00DC6297" w:rsidP="00DC6297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9030F" w:rsidRPr="00E7014D" w:rsidRDefault="00E7014D" w:rsidP="00E7014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</w:tr>
      <w:tr w:rsidR="00DC6297" w:rsidRPr="00DA5367" w:rsidTr="00DC6297">
        <w:tc>
          <w:tcPr>
            <w:tcW w:w="988" w:type="dxa"/>
          </w:tcPr>
          <w:p w:rsidR="00DC6297" w:rsidRPr="00DA5367" w:rsidRDefault="00DC6297" w:rsidP="00DC6297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DC6297" w:rsidRDefault="00DA5367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Вычислите наиболее простым способом</w:t>
            </w:r>
            <w:r w:rsidRPr="00DA53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80" w:dyaOrig="680">
                <v:shape id="_x0000_i1028" type="#_x0000_t75" style="width:114pt;height:33.75pt" o:ole="">
                  <v:imagedata r:id="rId13" o:title=""/>
                </v:shape>
                <o:OLEObject Type="Embed" ProgID="Equation.DSMT4" ShapeID="_x0000_i1028" DrawAspect="Content" ObjectID="_1599456381" r:id="rId14"/>
              </w:object>
            </w: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9030F" w:rsidRPr="00DA5367" w:rsidRDefault="0009030F" w:rsidP="00DC629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C6297" w:rsidRPr="00DC6297" w:rsidRDefault="00DC6297" w:rsidP="00DC629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A5367" w:rsidRDefault="00DA5367" w:rsidP="00DA536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9030F" w:rsidRDefault="0009030F" w:rsidP="00DA536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9030F" w:rsidRDefault="0009030F" w:rsidP="00DA536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A5367" w:rsidRPr="00DA5367" w:rsidRDefault="00DA5367" w:rsidP="00DA536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DA5367" w:rsidRPr="00DA5367" w:rsidRDefault="00DA5367" w:rsidP="00DA536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DA5367" w:rsidRPr="00DA5367" w:rsidTr="00E81761">
        <w:tc>
          <w:tcPr>
            <w:tcW w:w="988" w:type="dxa"/>
          </w:tcPr>
          <w:p w:rsidR="00DA5367" w:rsidRPr="00DA5367" w:rsidRDefault="00DA5367" w:rsidP="00E817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DA5367" w:rsidRPr="00DA5367" w:rsidRDefault="00DA5367" w:rsidP="00E8176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DA5367" w:rsidRPr="00DA5367" w:rsidTr="00E81761">
        <w:tc>
          <w:tcPr>
            <w:tcW w:w="988" w:type="dxa"/>
          </w:tcPr>
          <w:p w:rsidR="00DA5367" w:rsidRPr="00DA5367" w:rsidRDefault="00DA5367" w:rsidP="00DA5367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9030F" w:rsidRDefault="00DA5367" w:rsidP="00E81761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йдите значение </w:t>
            </w:r>
            <w:proofErr w:type="gramStart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ражения </w:t>
            </w:r>
            <w:r w:rsidRPr="00DA5367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00" w:dyaOrig="320">
                <v:shape id="_x0000_i1029" type="#_x0000_t75" style="width:45pt;height:15.75pt" o:ole="">
                  <v:imagedata r:id="rId15" o:title=""/>
                </v:shape>
                <o:OLEObject Type="Embed" ProgID="Equation.DSMT4" ShapeID="_x0000_i1029" DrawAspect="Content" ObjectID="_1599456382" r:id="rId16"/>
              </w:object>
            </w: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и</w:t>
            </w:r>
            <w:proofErr w:type="gramEnd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DA5367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lang w:eastAsia="ru-RU"/>
              </w:rPr>
              <w:object w:dxaOrig="1500" w:dyaOrig="320">
                <v:shape id="_x0000_i1030" type="#_x0000_t75" style="width:75pt;height:15.75pt" o:ole="">
                  <v:imagedata r:id="rId17" o:title=""/>
                </v:shape>
                <o:OLEObject Type="Embed" ProgID="Equation.DSMT4" ShapeID="_x0000_i1030" DrawAspect="Content" ObjectID="_1599456383" r:id="rId18"/>
              </w:object>
            </w:r>
          </w:p>
          <w:p w:rsidR="00DA5367" w:rsidRPr="00DA5367" w:rsidRDefault="00DA5367" w:rsidP="00E8176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DA5367" w:rsidRPr="00DA5367" w:rsidTr="00E81761">
        <w:tc>
          <w:tcPr>
            <w:tcW w:w="988" w:type="dxa"/>
          </w:tcPr>
          <w:p w:rsidR="00DA5367" w:rsidRPr="00DA5367" w:rsidRDefault="00DA5367" w:rsidP="00DA5367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DA5367" w:rsidRDefault="00DA5367" w:rsidP="00E81761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ите уравнение:</w:t>
            </w:r>
            <w:r w:rsidR="0009030F" w:rsidRPr="0009030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380" w:dyaOrig="279">
                <v:shape id="_x0000_i1031" type="#_x0000_t75" style="width:69pt;height:14.25pt" o:ole="">
                  <v:imagedata r:id="rId19" o:title=""/>
                </v:shape>
                <o:OLEObject Type="Embed" ProgID="Equation.DSMT4" ShapeID="_x0000_i1031" DrawAspect="Content" ObjectID="_1599456384" r:id="rId20"/>
              </w:object>
            </w:r>
          </w:p>
          <w:p w:rsidR="0009030F" w:rsidRPr="00DA5367" w:rsidRDefault="0009030F" w:rsidP="00E817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5367" w:rsidRPr="00DA5367" w:rsidTr="00E81761">
        <w:tc>
          <w:tcPr>
            <w:tcW w:w="988" w:type="dxa"/>
          </w:tcPr>
          <w:p w:rsidR="00DA5367" w:rsidRPr="00DA5367" w:rsidRDefault="00DA5367" w:rsidP="00DA5367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9030F" w:rsidRPr="00E961A5" w:rsidRDefault="0009030F" w:rsidP="0009030F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Упростите выражение.</w:t>
            </w:r>
          </w:p>
          <w:p w:rsidR="0009030F" w:rsidRPr="00E961A5" w:rsidRDefault="0009030F" w:rsidP="0009030F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а) 5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a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+ 7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2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a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8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;</w:t>
            </w:r>
          </w:p>
          <w:p w:rsidR="0009030F" w:rsidRPr="00E961A5" w:rsidRDefault="0009030F" w:rsidP="0009030F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б) 3 (4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х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+ 2) – 5;</w:t>
            </w:r>
          </w:p>
          <w:p w:rsidR="0009030F" w:rsidRPr="00E961A5" w:rsidRDefault="0009030F" w:rsidP="0009030F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в) 20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(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3) + (3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10).</w:t>
            </w:r>
          </w:p>
          <w:p w:rsidR="00DA5367" w:rsidRPr="00DA5367" w:rsidRDefault="00DA5367" w:rsidP="00E817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A5367" w:rsidRPr="00DA5367" w:rsidTr="00E81761">
        <w:tc>
          <w:tcPr>
            <w:tcW w:w="988" w:type="dxa"/>
          </w:tcPr>
          <w:p w:rsidR="00DA5367" w:rsidRPr="00DA5367" w:rsidRDefault="00DA5367" w:rsidP="00DA5367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09030F" w:rsidRPr="00E7014D" w:rsidRDefault="00E7014D" w:rsidP="00E7014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>Пачка сливочного масла стоит 60 рублей. Пенсионерам магазин делает скидку 10%. Сколько рублей стоит пачка масла для пенсионера?</w:t>
            </w:r>
          </w:p>
        </w:tc>
      </w:tr>
      <w:tr w:rsidR="00DA5367" w:rsidRPr="00DA5367" w:rsidTr="00E81761">
        <w:tc>
          <w:tcPr>
            <w:tcW w:w="988" w:type="dxa"/>
          </w:tcPr>
          <w:p w:rsidR="00DA5367" w:rsidRPr="00DA5367" w:rsidRDefault="00DA5367" w:rsidP="00DA5367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DA5367" w:rsidRPr="00E7014D" w:rsidRDefault="00DA5367" w:rsidP="00E8176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>Вычислите наиболее простым способом</w:t>
            </w:r>
            <w:r w:rsidR="0009030F" w:rsidRPr="00E7014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60" w:dyaOrig="680">
                <v:shape id="_x0000_i1032" type="#_x0000_t75" style="width:113.25pt;height:33.75pt" o:ole="">
                  <v:imagedata r:id="rId21" o:title=""/>
                </v:shape>
                <o:OLEObject Type="Embed" ProgID="Equation.DSMT4" ShapeID="_x0000_i1032" DrawAspect="Content" ObjectID="_1599456385" r:id="rId22"/>
              </w:object>
            </w: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09030F" w:rsidRPr="00E7014D" w:rsidRDefault="0009030F" w:rsidP="00E81761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C6297" w:rsidRDefault="00DC6297" w:rsidP="0009030F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23E80" w:rsidRDefault="00E23E80" w:rsidP="0009030F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23E80" w:rsidRPr="00DA5367" w:rsidRDefault="00E23E80" w:rsidP="00E23E80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lastRenderedPageBreak/>
        <w:t>Алгебра, 7 класс</w:t>
      </w:r>
    </w:p>
    <w:p w:rsidR="00E23E80" w:rsidRPr="00DA5367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E23E80" w:rsidRPr="00DA5367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E23E80" w:rsidRPr="00DA5367" w:rsidRDefault="00E23E80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Default="00E23E80" w:rsidP="004918AE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йдите значение </w:t>
            </w:r>
            <w:proofErr w:type="gramStart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ражения </w:t>
            </w:r>
            <w:r w:rsidRPr="00DA5367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780" w:dyaOrig="320">
                <v:shape id="_x0000_i1033" type="#_x0000_t75" style="width:39pt;height:15.75pt" o:ole="">
                  <v:imagedata r:id="rId7" o:title=""/>
                </v:shape>
                <o:OLEObject Type="Embed" ProgID="Equation.DSMT4" ShapeID="_x0000_i1033" DrawAspect="Content" ObjectID="_1599456386" r:id="rId23"/>
              </w:object>
            </w: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и</w:t>
            </w:r>
            <w:proofErr w:type="gramEnd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DA5367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lang w:eastAsia="ru-RU"/>
              </w:rPr>
              <w:object w:dxaOrig="1560" w:dyaOrig="320">
                <v:shape id="_x0000_i1034" type="#_x0000_t75" style="width:78pt;height:15.75pt" o:ole="">
                  <v:imagedata r:id="rId9" o:title=""/>
                </v:shape>
                <o:OLEObject Type="Embed" ProgID="Equation.DSMT4" ShapeID="_x0000_i1034" DrawAspect="Content" ObjectID="_1599456387" r:id="rId24"/>
              </w:object>
            </w:r>
            <w:r w:rsidRPr="00DA53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 </w:t>
            </w:r>
          </w:p>
          <w:p w:rsidR="00E23E80" w:rsidRPr="00DA5367" w:rsidRDefault="00E23E80" w:rsidP="004918A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Default="00E23E80" w:rsidP="004918AE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ите уравнение:</w:t>
            </w:r>
            <w:r w:rsidRPr="00DA5367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1480" w:dyaOrig="400">
                <v:shape id="_x0000_i1035" type="#_x0000_t75" style="width:74.25pt;height:20.25pt" o:ole="">
                  <v:imagedata r:id="rId11" o:title=""/>
                </v:shape>
                <o:OLEObject Type="Embed" ProgID="Equation.DSMT4" ShapeID="_x0000_i1035" DrawAspect="Content" ObjectID="_1599456388" r:id="rId25"/>
              </w:objec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Упростите выражение.</w: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а) 2х – 3у – 11х + 8у;</w: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б) 5(2а + 1) – 3;</w:t>
            </w:r>
          </w:p>
          <w:p w:rsidR="00E23E80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в) 14х – (х – 1) + (2х + 6).</w: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Pr="00E7014D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>Пачка сливочного масла стоит 80 рублей. Пенсионерам магазин делает скидку 10%. Сколько рублей стоит пачка масла для пенсионера?</w:t>
            </w: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>Вычислите наиболее простым способом</w:t>
            </w:r>
            <w:r w:rsidRPr="00DA5367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80" w:dyaOrig="680">
                <v:shape id="_x0000_i1036" type="#_x0000_t75" style="width:114pt;height:33.75pt" o:ole="">
                  <v:imagedata r:id="rId13" o:title=""/>
                </v:shape>
                <o:OLEObject Type="Embed" ProgID="Equation.DSMT4" ShapeID="_x0000_i1036" DrawAspect="Content" ObjectID="_1599456389" r:id="rId26"/>
              </w:object>
            </w:r>
            <w:r w:rsidRPr="00DA536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23E80" w:rsidRPr="00DC6297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23E80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3E80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3E80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3E80" w:rsidRPr="00DA5367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A5367">
        <w:rPr>
          <w:rFonts w:ascii="Times New Roman" w:hAnsi="Times New Roman" w:cs="Times New Roman"/>
          <w:b/>
          <w:sz w:val="28"/>
          <w:szCs w:val="28"/>
        </w:rPr>
        <w:t>Административная контрольная работа</w:t>
      </w:r>
    </w:p>
    <w:p w:rsidR="00E23E80" w:rsidRPr="00DA5367" w:rsidRDefault="00E23E80" w:rsidP="00E23E8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88"/>
        <w:gridCol w:w="8221"/>
      </w:tblGrid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  <w:proofErr w:type="spellStart"/>
            <w:r w:rsidRPr="00DA5367">
              <w:rPr>
                <w:rFonts w:ascii="Times New Roman" w:hAnsi="Times New Roman" w:cs="Times New Roman"/>
                <w:b/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221" w:type="dxa"/>
          </w:tcPr>
          <w:p w:rsidR="00E23E80" w:rsidRPr="00DA5367" w:rsidRDefault="00E23E80" w:rsidP="004918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Default="00E23E80" w:rsidP="004918AE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Найдите значение </w:t>
            </w:r>
            <w:proofErr w:type="gramStart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выражения </w:t>
            </w:r>
            <w:r w:rsidRPr="00DA5367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  <w:lang w:eastAsia="ru-RU"/>
              </w:rPr>
              <w:object w:dxaOrig="900" w:dyaOrig="320">
                <v:shape id="_x0000_i1037" type="#_x0000_t75" style="width:45pt;height:15.75pt" o:ole="">
                  <v:imagedata r:id="rId15" o:title=""/>
                </v:shape>
                <o:OLEObject Type="Embed" ProgID="Equation.DSMT4" ShapeID="_x0000_i1037" DrawAspect="Content" ObjectID="_1599456390" r:id="rId27"/>
              </w:object>
            </w: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и</w:t>
            </w:r>
            <w:proofErr w:type="gramEnd"/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DA5367">
              <w:rPr>
                <w:rFonts w:ascii="Times New Roman" w:eastAsia="Times New Roman" w:hAnsi="Times New Roman" w:cs="Times New Roman"/>
                <w:i/>
                <w:iCs/>
                <w:position w:val="-10"/>
                <w:sz w:val="28"/>
                <w:szCs w:val="28"/>
                <w:lang w:eastAsia="ru-RU"/>
              </w:rPr>
              <w:object w:dxaOrig="1500" w:dyaOrig="320">
                <v:shape id="_x0000_i1038" type="#_x0000_t75" style="width:75pt;height:15.75pt" o:ole="">
                  <v:imagedata r:id="rId17" o:title=""/>
                </v:shape>
                <o:OLEObject Type="Embed" ProgID="Equation.DSMT4" ShapeID="_x0000_i1038" DrawAspect="Content" ObjectID="_1599456391" r:id="rId28"/>
              </w:object>
            </w:r>
          </w:p>
          <w:p w:rsidR="00E23E80" w:rsidRPr="00DA5367" w:rsidRDefault="00E23E80" w:rsidP="004918A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DA5367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Default="00E23E80" w:rsidP="004918AE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DA536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ешите уравнение:</w:t>
            </w:r>
            <w:r w:rsidRPr="0009030F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object w:dxaOrig="1380" w:dyaOrig="279">
                <v:shape id="_x0000_i1039" type="#_x0000_t75" style="width:69pt;height:14.25pt" o:ole="">
                  <v:imagedata r:id="rId19" o:title=""/>
                </v:shape>
                <o:OLEObject Type="Embed" ProgID="Equation.DSMT4" ShapeID="_x0000_i1039" DrawAspect="Content" ObjectID="_1599456392" r:id="rId29"/>
              </w:objec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Pr="00E961A5" w:rsidRDefault="00E23E80" w:rsidP="004918AE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Упростите выражение.</w:t>
            </w:r>
          </w:p>
          <w:p w:rsidR="00E23E80" w:rsidRPr="00E961A5" w:rsidRDefault="00E23E80" w:rsidP="004918AE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а) 5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a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+ 7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2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a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8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;</w:t>
            </w:r>
          </w:p>
          <w:p w:rsidR="00E23E80" w:rsidRPr="00E961A5" w:rsidRDefault="00E23E80" w:rsidP="004918AE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б) 3 (4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х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+ 2) – 5;</w:t>
            </w:r>
          </w:p>
          <w:p w:rsidR="00E23E80" w:rsidRPr="00E961A5" w:rsidRDefault="00E23E80" w:rsidP="004918AE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>в) 20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(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3) + (3</w:t>
            </w:r>
            <w:r w:rsidRPr="00E961A5">
              <w:rPr>
                <w:rFonts w:ascii="Times New Roman" w:eastAsia="Times New Roman" w:hAnsi="Times New Roman" w:cs="Times New Roman"/>
                <w:i/>
                <w:iCs/>
                <w:sz w:val="28"/>
                <w:szCs w:val="24"/>
                <w:lang w:eastAsia="ru-RU"/>
              </w:rPr>
              <w:t>b</w:t>
            </w:r>
            <w:r w:rsidRPr="00E961A5"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  <w:t xml:space="preserve"> – 10).</w:t>
            </w:r>
          </w:p>
          <w:p w:rsidR="00E23E80" w:rsidRPr="00DA5367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Pr="00E7014D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>Пачка сливочного масла стоит 60 рублей. Пенсионерам магазин делает скидку 10%. Сколько рублей стоит пачка масла для пенсионера?</w:t>
            </w:r>
          </w:p>
        </w:tc>
      </w:tr>
      <w:tr w:rsidR="00E23E80" w:rsidRPr="00DA5367" w:rsidTr="004918AE">
        <w:tc>
          <w:tcPr>
            <w:tcW w:w="988" w:type="dxa"/>
          </w:tcPr>
          <w:p w:rsidR="00E23E80" w:rsidRPr="00DA5367" w:rsidRDefault="00E23E80" w:rsidP="004918AE">
            <w:pPr>
              <w:pStyle w:val="a8"/>
              <w:numPr>
                <w:ilvl w:val="0"/>
                <w:numId w:val="3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21" w:type="dxa"/>
          </w:tcPr>
          <w:p w:rsidR="00E23E80" w:rsidRPr="00E7014D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>Вычислите наиболее простым способом</w:t>
            </w:r>
            <w:r w:rsidRPr="00E7014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260" w:dyaOrig="680">
                <v:shape id="_x0000_i1040" type="#_x0000_t75" style="width:113.25pt;height:33.75pt" o:ole="">
                  <v:imagedata r:id="rId21" o:title=""/>
                </v:shape>
                <o:OLEObject Type="Embed" ProgID="Equation.DSMT4" ShapeID="_x0000_i1040" DrawAspect="Content" ObjectID="_1599456393" r:id="rId30"/>
              </w:object>
            </w:r>
            <w:r w:rsidRPr="00E7014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E23E80" w:rsidRPr="00E7014D" w:rsidRDefault="00E23E80" w:rsidP="004918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23E80" w:rsidRPr="00DA5367" w:rsidRDefault="00E23E80" w:rsidP="00E23E80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E23E80" w:rsidRPr="00DA5367" w:rsidRDefault="00E23E80" w:rsidP="0009030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</w:p>
    <w:sectPr w:rsidR="00E23E80" w:rsidRPr="00DA5367">
      <w:headerReference w:type="default" r:id="rId3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6297" w:rsidRDefault="00DC6297" w:rsidP="00DC6297">
      <w:pPr>
        <w:spacing w:after="0" w:line="240" w:lineRule="auto"/>
      </w:pPr>
      <w:r>
        <w:separator/>
      </w:r>
    </w:p>
  </w:endnote>
  <w:endnote w:type="continuationSeparator" w:id="0">
    <w:p w:rsidR="00DC6297" w:rsidRDefault="00DC6297" w:rsidP="00DC62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6297" w:rsidRDefault="00DC6297" w:rsidP="00DC6297">
      <w:pPr>
        <w:spacing w:after="0" w:line="240" w:lineRule="auto"/>
      </w:pPr>
      <w:r>
        <w:separator/>
      </w:r>
    </w:p>
  </w:footnote>
  <w:footnote w:type="continuationSeparator" w:id="0">
    <w:p w:rsidR="00DC6297" w:rsidRDefault="00DC6297" w:rsidP="00DC62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C6297" w:rsidRDefault="00DC6297">
    <w:pPr>
      <w:pStyle w:val="a3"/>
    </w:pPr>
    <w:r>
      <w:t>МБОУ «Гвардейская школа-гимназия №2</w:t>
    </w:r>
  </w:p>
  <w:p w:rsidR="00DC6297" w:rsidRDefault="00DC6297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9B1E9B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D2B8D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192B2F"/>
    <w:multiLevelType w:val="hybridMultilevel"/>
    <w:tmpl w:val="E35C0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6297"/>
    <w:rsid w:val="0009030F"/>
    <w:rsid w:val="00165BAF"/>
    <w:rsid w:val="007C4100"/>
    <w:rsid w:val="00A85B66"/>
    <w:rsid w:val="00DA5367"/>
    <w:rsid w:val="00DC6297"/>
    <w:rsid w:val="00E23E80"/>
    <w:rsid w:val="00E70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chartTrackingRefBased/>
  <w15:docId w15:val="{F6B78B80-1FB5-4BA1-9843-7BCDDB40E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C629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C6297"/>
  </w:style>
  <w:style w:type="paragraph" w:styleId="a5">
    <w:name w:val="footer"/>
    <w:basedOn w:val="a"/>
    <w:link w:val="a6"/>
    <w:uiPriority w:val="99"/>
    <w:unhideWhenUsed/>
    <w:rsid w:val="00DC629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C6297"/>
  </w:style>
  <w:style w:type="table" w:styleId="a7">
    <w:name w:val="Table Grid"/>
    <w:basedOn w:val="a1"/>
    <w:uiPriority w:val="39"/>
    <w:rsid w:val="00DC62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DC6297"/>
    <w:pPr>
      <w:ind w:left="720"/>
      <w:contextualSpacing/>
    </w:pPr>
  </w:style>
  <w:style w:type="paragraph" w:styleId="a9">
    <w:name w:val="Balloon Text"/>
    <w:basedOn w:val="a"/>
    <w:link w:val="aa"/>
    <w:uiPriority w:val="99"/>
    <w:semiHidden/>
    <w:unhideWhenUsed/>
    <w:rsid w:val="00E23E80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E23E80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92</Words>
  <Characters>166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школа</cp:lastModifiedBy>
  <cp:revision>5</cp:revision>
  <cp:lastPrinted>2018-09-26T05:39:00Z</cp:lastPrinted>
  <dcterms:created xsi:type="dcterms:W3CDTF">2018-09-21T20:17:00Z</dcterms:created>
  <dcterms:modified xsi:type="dcterms:W3CDTF">2018-09-26T0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